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0" r:id="rId2"/>
    <p:sldId id="259" r:id="rId3"/>
    <p:sldId id="256" r:id="rId4"/>
    <p:sldId id="258" r:id="rId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120" d="100"/>
          <a:sy n="120" d="100"/>
        </p:scale>
        <p:origin x="23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7C08CA-1B03-4651-8077-E71179CB685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92ED9D-CEE7-40DE-BCBA-34FFB3AE00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47764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E516C-1FF7-4BFD-8F06-4CB8E6BBD2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4456A9C-9415-4FAF-99A3-E252B98F361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F53939-75B4-41B6-9A72-4727970B0C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2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B02B90-9B86-4440-A019-C0938D864E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B112BF-DD68-4E7E-BF6A-48F32DC4F5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95391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3DAE366-AF2D-4D2C-8DCB-A262B4600A6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15950CB-9471-4ADB-A600-2E79252C996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14CE5D9-1B4F-48C9-A256-7D2E8E8A67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2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075D48-65A4-4322-A5F3-65C166295E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8D087B-295C-4708-AB61-6C219CB821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1517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D64548-40AF-4C61-B925-78C0F7B4F7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89A037-D116-46C3-A599-B19A28519A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134CB2-F403-4419-B308-5E3720992E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2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370C4E-1D0C-4AFD-AB69-6A08E435E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B3EB27-BBF5-43D2-BE96-543342F768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5033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94878-7A5F-4BEF-B3DC-C3B7AFE20A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36D6294-6661-471A-866B-DA5B0CE736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14BAEC-D12A-49B3-842B-859A4CB0F4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2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16C190-3E17-4965-9153-57648101D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8AAA04-6100-4FC0-A7BA-136486C240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0804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274130-6A03-4CBE-8118-D3974846F9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D36902-BA1D-4F46-B508-195A191957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096B63-1A3A-428F-86A7-BFC66FD5977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C3F9805-FBE7-4488-A47D-34C5A25724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21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626363D-3297-49DF-B32E-0306CE1F74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AAD578B-0312-4E8E-8316-1587C287D0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02504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0E41CA-A7EA-4412-9938-2AE7CCD78E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D67B2CD-2796-4BC8-A4C1-4FAE74E457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77BC4B6-23B0-4E0F-9293-A5B469F04B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7B995BB-B852-4547-ACFC-F0D13D2FF4A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5548606-CCC5-4269-BC20-F9A72E1C65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7708153-CB15-409C-9FD9-B386DD6356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21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E18AF49-3592-402F-AD5D-CC17DD55CA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237E648-9733-45AC-A0F8-8C33E76FC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8763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1F314F-F5F2-409E-8EB7-85959B1A0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D0BA683-8A9B-4910-BDD6-24191A9861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8602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D950317-80AA-43BA-83FE-F016F59B4E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21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B50EE62-5785-4089-8229-447485311A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E0C7F7-95D1-4C5B-AFEB-CC30455BAD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1300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F5302E-BFB6-4EAE-A82E-C0CF7A675F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D2D85E-1354-4322-8A22-14666CCA86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845AFB2-60AF-406C-A9D1-8A4E4ACC09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17F73B6-377D-4BA4-84CA-73A7D41EA3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21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215E33-F2F9-4953-8788-1215769BC2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132749F-0CE5-4E12-BA7B-C02EBBA6EF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5791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A2D8FC-573F-4258-AA63-1EB11A2554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100C5E7-5C60-44B6-990C-E31D6B22D0F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76E3C72-BC5B-4CC3-A5A5-7C862EEB36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FEDBF7-EF3B-4D60-891D-E536F40F65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21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F471E82-AE5C-4F20-8674-19DF290BFD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D076138-8AFB-405C-9777-053F70D46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467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D80F67F-F879-4057-B9B5-9C4AE67C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2E28C5-8D71-48E7-83CE-1FA8CFC776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97ABB4-0571-4C73-A12A-CCFFC863374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C98C32-2EE6-465F-95FB-58B7BCE403D5}" type="datetimeFigureOut">
              <a:rPr lang="en-US" smtClean="0"/>
              <a:t>5/2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C0F3BA-6883-4B89-8CBD-1349711C446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724904-C5A5-4DBB-A3FC-1C8DCEEDD3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3723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2F2CF2-F4AE-4E3B-A888-1417E568D4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74264" y="0"/>
            <a:ext cx="6123432" cy="1325563"/>
          </a:xfrm>
        </p:spPr>
        <p:txBody>
          <a:bodyPr/>
          <a:lstStyle/>
          <a:p>
            <a:r>
              <a:rPr lang="en-US" dirty="0"/>
              <a:t>Model Development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56D7FDE-C4AE-4D88-A631-9E64FB7698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791238"/>
              </p:ext>
            </p:extLst>
          </p:nvPr>
        </p:nvGraphicFramePr>
        <p:xfrm>
          <a:off x="1073150" y="1003300"/>
          <a:ext cx="9788525" cy="271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3301920" imgH="914400" progId="Equation.DSMT4">
                  <p:embed/>
                </p:oleObj>
              </mc:Choice>
              <mc:Fallback>
                <p:oleObj name="Equation" r:id="rId3" imgW="3301920" imgH="914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9ABDF8A-C212-4DDC-ADA6-A68AA68993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3150" y="1003300"/>
                        <a:ext cx="9788525" cy="271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EB2D36A-8203-41EB-9202-819BBA8932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987235"/>
              </p:ext>
            </p:extLst>
          </p:nvPr>
        </p:nvGraphicFramePr>
        <p:xfrm>
          <a:off x="1377696" y="4295775"/>
          <a:ext cx="2633472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5" imgW="914400" imgH="253800" progId="Equation.DSMT4">
                  <p:embed/>
                </p:oleObj>
              </mc:Choice>
              <mc:Fallback>
                <p:oleObj name="Equation" r:id="rId5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7696" y="4295775"/>
                        <a:ext cx="2633472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A17D36A-7502-4FEE-B471-E510DF3D84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090250"/>
              </p:ext>
            </p:extLst>
          </p:nvPr>
        </p:nvGraphicFramePr>
        <p:xfrm>
          <a:off x="1492562" y="5547669"/>
          <a:ext cx="6019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7" imgW="2006280" imgH="304560" progId="Equation.DSMT4">
                  <p:embed/>
                </p:oleObj>
              </mc:Choice>
              <mc:Fallback>
                <p:oleObj name="Equation" r:id="rId7" imgW="2006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92562" y="5547669"/>
                        <a:ext cx="60198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524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2855EE06-D085-4963-AA8B-FBF8D2654947}"/>
              </a:ext>
            </a:extLst>
          </p:cNvPr>
          <p:cNvSpPr txBox="1"/>
          <p:nvPr/>
        </p:nvSpPr>
        <p:spPr>
          <a:xfrm>
            <a:off x="999745" y="3435785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/>
              <a:t>There is no algorithm guaranteeing the correct model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90566B1-5305-4897-AB8D-EC14AF4CCD3C}"/>
              </a:ext>
            </a:extLst>
          </p:cNvPr>
          <p:cNvSpPr txBox="1"/>
          <p:nvPr/>
        </p:nvSpPr>
        <p:spPr>
          <a:xfrm>
            <a:off x="999745" y="799148"/>
            <a:ext cx="9144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/>
              <a:t>A personal Opinion -- Model Development is still an art – not a science.</a:t>
            </a:r>
          </a:p>
        </p:txBody>
      </p:sp>
    </p:spTree>
    <p:extLst>
      <p:ext uri="{BB962C8B-B14F-4D97-AF65-F5344CB8AC3E}">
        <p14:creationId xmlns:p14="http://schemas.microsoft.com/office/powerpoint/2010/main" val="349041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1A0CF6F-60DC-4AFB-B220-DB5608761F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51152" y="0"/>
            <a:ext cx="7186159" cy="1325563"/>
          </a:xfrm>
        </p:spPr>
        <p:txBody>
          <a:bodyPr/>
          <a:lstStyle/>
          <a:p>
            <a:r>
              <a:rPr lang="en-US" dirty="0"/>
              <a:t>Model Developme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154085E-0194-467A-B386-B6010F692DB7}"/>
              </a:ext>
            </a:extLst>
          </p:cNvPr>
          <p:cNvSpPr txBox="1"/>
          <p:nvPr/>
        </p:nvSpPr>
        <p:spPr>
          <a:xfrm>
            <a:off x="2751151" y="2264313"/>
            <a:ext cx="71053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evelop a main effects model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2B98656-2E14-4F77-9123-D0DD54338685}"/>
              </a:ext>
            </a:extLst>
          </p:cNvPr>
          <p:cNvSpPr txBox="1"/>
          <p:nvPr/>
        </p:nvSpPr>
        <p:spPr>
          <a:xfrm>
            <a:off x="3029856" y="3079713"/>
            <a:ext cx="60925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Examine Transformatio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ABE54A8-BEAA-448A-8B58-7440726DFC35}"/>
              </a:ext>
            </a:extLst>
          </p:cNvPr>
          <p:cNvSpPr txBox="1"/>
          <p:nvPr/>
        </p:nvSpPr>
        <p:spPr>
          <a:xfrm>
            <a:off x="3300919" y="3895113"/>
            <a:ext cx="51075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Examine Interaction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CF07549-0098-41A7-9D41-7FBB36D45864}"/>
              </a:ext>
            </a:extLst>
          </p:cNvPr>
          <p:cNvSpPr txBox="1"/>
          <p:nvPr/>
        </p:nvSpPr>
        <p:spPr>
          <a:xfrm>
            <a:off x="3584522" y="5525913"/>
            <a:ext cx="40770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Examine Validit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CF1CE33-056F-4780-BA29-2F6C6BA2DE38}"/>
              </a:ext>
            </a:extLst>
          </p:cNvPr>
          <p:cNvSpPr txBox="1"/>
          <p:nvPr/>
        </p:nvSpPr>
        <p:spPr>
          <a:xfrm>
            <a:off x="3323098" y="4710513"/>
            <a:ext cx="50269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evelop Final Mode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1196E63-FB25-4E2C-B41F-1359E3A4F93B}"/>
              </a:ext>
            </a:extLst>
          </p:cNvPr>
          <p:cNvSpPr txBox="1"/>
          <p:nvPr/>
        </p:nvSpPr>
        <p:spPr>
          <a:xfrm>
            <a:off x="3442904" y="1448913"/>
            <a:ext cx="45916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Variable Screening</a:t>
            </a:r>
          </a:p>
        </p:txBody>
      </p:sp>
    </p:spTree>
    <p:extLst>
      <p:ext uri="{BB962C8B-B14F-4D97-AF65-F5344CB8AC3E}">
        <p14:creationId xmlns:p14="http://schemas.microsoft.com/office/powerpoint/2010/main" val="25968908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1A0CF6F-60DC-4AFB-B220-DB5608761F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86609" y="-314539"/>
            <a:ext cx="8579456" cy="1325563"/>
          </a:xfrm>
        </p:spPr>
        <p:txBody>
          <a:bodyPr/>
          <a:lstStyle/>
          <a:p>
            <a:r>
              <a:rPr lang="en-US" dirty="0"/>
              <a:t>Model Developme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154085E-0194-467A-B386-B6010F692DB7}"/>
              </a:ext>
            </a:extLst>
          </p:cNvPr>
          <p:cNvSpPr txBox="1"/>
          <p:nvPr/>
        </p:nvSpPr>
        <p:spPr>
          <a:xfrm>
            <a:off x="2774542" y="2057049"/>
            <a:ext cx="82748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Develop a main effects model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2B98656-2E14-4F77-9123-D0DD54338685}"/>
              </a:ext>
            </a:extLst>
          </p:cNvPr>
          <p:cNvSpPr txBox="1"/>
          <p:nvPr/>
        </p:nvSpPr>
        <p:spPr>
          <a:xfrm>
            <a:off x="3053247" y="3687849"/>
            <a:ext cx="70953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Examine Transformatio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ABE54A8-BEAA-448A-8B58-7440726DFC35}"/>
              </a:ext>
            </a:extLst>
          </p:cNvPr>
          <p:cNvSpPr txBox="1"/>
          <p:nvPr/>
        </p:nvSpPr>
        <p:spPr>
          <a:xfrm>
            <a:off x="3324310" y="4503249"/>
            <a:ext cx="59482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Examine Interaction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CF07549-0098-41A7-9D41-7FBB36D45864}"/>
              </a:ext>
            </a:extLst>
          </p:cNvPr>
          <p:cNvSpPr txBox="1"/>
          <p:nvPr/>
        </p:nvSpPr>
        <p:spPr>
          <a:xfrm>
            <a:off x="3607913" y="2872449"/>
            <a:ext cx="47480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Examine Validit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CF1CE33-056F-4780-BA29-2F6C6BA2DE38}"/>
              </a:ext>
            </a:extLst>
          </p:cNvPr>
          <p:cNvSpPr txBox="1"/>
          <p:nvPr/>
        </p:nvSpPr>
        <p:spPr>
          <a:xfrm>
            <a:off x="3346489" y="5318649"/>
            <a:ext cx="58543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Develop Final Mode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1196E63-FB25-4E2C-B41F-1359E3A4F93B}"/>
              </a:ext>
            </a:extLst>
          </p:cNvPr>
          <p:cNvSpPr txBox="1"/>
          <p:nvPr/>
        </p:nvSpPr>
        <p:spPr>
          <a:xfrm>
            <a:off x="3447072" y="1241649"/>
            <a:ext cx="54287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Variable Screening</a:t>
            </a:r>
          </a:p>
        </p:txBody>
      </p:sp>
    </p:spTree>
    <p:extLst>
      <p:ext uri="{BB962C8B-B14F-4D97-AF65-F5344CB8AC3E}">
        <p14:creationId xmlns:p14="http://schemas.microsoft.com/office/powerpoint/2010/main" val="416799690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4</TotalTime>
  <Words>62</Words>
  <Application>Microsoft Office PowerPoint</Application>
  <PresentationFormat>Widescreen</PresentationFormat>
  <Paragraphs>17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8" baseType="lpstr">
      <vt:lpstr>Arial</vt:lpstr>
      <vt:lpstr>Calibri</vt:lpstr>
      <vt:lpstr>Office Theme</vt:lpstr>
      <vt:lpstr>Equation</vt:lpstr>
      <vt:lpstr>Model Development</vt:lpstr>
      <vt:lpstr>PowerPoint Presentation</vt:lpstr>
      <vt:lpstr>Model Development</vt:lpstr>
      <vt:lpstr>Model Developme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 McGee</dc:creator>
  <cp:lastModifiedBy>Dan McGee</cp:lastModifiedBy>
  <cp:revision>12</cp:revision>
  <dcterms:created xsi:type="dcterms:W3CDTF">2018-03-02T15:45:04Z</dcterms:created>
  <dcterms:modified xsi:type="dcterms:W3CDTF">2018-05-21T14:44:57Z</dcterms:modified>
</cp:coreProperties>
</file>